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6" r:id="rId3"/>
    <p:sldId id="258" r:id="rId4"/>
    <p:sldId id="259" r:id="rId5"/>
    <p:sldId id="260" r:id="rId6"/>
    <p:sldId id="262" r:id="rId7"/>
    <p:sldId id="261" r:id="rId8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7552CF-E41C-400D-A603-B60B33E50E4D}" type="datetimeFigureOut">
              <a:rPr lang="el-GR" smtClean="0"/>
              <a:t>9/11/2020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CD838-B7A9-4145-BC99-8E9CF8DE1EF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58193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4CD838-B7A9-4145-BC99-8E9CF8DE1EFE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3553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E2E44-3ECE-4E11-ACAB-131E39F01E1A}" type="datetime1">
              <a:rPr lang="el-GR" smtClean="0"/>
              <a:t>9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52785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F1970-AE54-4861-A549-5EB30C273265}" type="datetime1">
              <a:rPr lang="el-GR" smtClean="0"/>
              <a:t>9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6520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39007-3FBA-41EC-BD7B-BC03C97757A9}" type="datetime1">
              <a:rPr lang="el-GR" smtClean="0"/>
              <a:t>9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9539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4F629-FAA2-4925-894C-8E3282B5180A}" type="datetime1">
              <a:rPr lang="el-GR" smtClean="0"/>
              <a:t>9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673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0D4E8-52D6-4A6F-A0CB-FEAE9320CAB2}" type="datetime1">
              <a:rPr lang="el-GR" smtClean="0"/>
              <a:t>9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98766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24816-64B9-4B07-A4A6-FB39649BBA48}" type="datetime1">
              <a:rPr lang="el-GR" smtClean="0"/>
              <a:t>9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342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C70BE-2FAE-4688-939E-DC79DA8525F9}" type="datetime1">
              <a:rPr lang="el-GR" smtClean="0"/>
              <a:t>9/11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7238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4464C-C02C-42C6-B9F7-309D43192800}" type="datetime1">
              <a:rPr lang="el-GR" smtClean="0"/>
              <a:t>9/11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83560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27C25-6497-46ED-B1F2-753D4C7FA1BB}" type="datetime1">
              <a:rPr lang="el-GR" smtClean="0"/>
              <a:t>9/11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9917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D0A27-CED4-43F1-90BD-17C591B00D3B}" type="datetime1">
              <a:rPr lang="el-GR" smtClean="0"/>
              <a:t>9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048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E7DF5-D551-4495-8696-72E65FC74E2C}" type="datetime1">
              <a:rPr lang="el-GR" smtClean="0"/>
              <a:t>9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93453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02CC8B-102B-4116-802B-ACFBD0A0BB80}" type="datetime1">
              <a:rPr lang="el-GR" smtClean="0"/>
              <a:t>9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8B072-86AF-4527-B4B3-8A7C3C75491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6232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image" Target="../media/image16.png"/><Relationship Id="rId5" Type="http://schemas.openxmlformats.org/officeDocument/2006/relationships/image" Target="../media/image12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7442987-3190-483A-B24E-7C0BA1DF0049}" type="slidenum">
              <a:rPr lang="el-GR" altLang="el-GR"/>
              <a:pPr/>
              <a:t>1</a:t>
            </a:fld>
            <a:endParaRPr lang="el-GR" altLang="el-GR"/>
          </a:p>
        </p:txBody>
      </p:sp>
      <p:pic>
        <p:nvPicPr>
          <p:cNvPr id="307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Box 4"/>
          <p:cNvSpPr txBox="1">
            <a:spLocks noChangeArrowheads="1"/>
          </p:cNvSpPr>
          <p:nvPr/>
        </p:nvSpPr>
        <p:spPr bwMode="auto">
          <a:xfrm>
            <a:off x="3935414" y="404814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3077" name="TextBox 5"/>
          <p:cNvSpPr txBox="1">
            <a:spLocks noChangeArrowheads="1"/>
          </p:cNvSpPr>
          <p:nvPr/>
        </p:nvSpPr>
        <p:spPr bwMode="auto">
          <a:xfrm>
            <a:off x="4799014" y="2197100"/>
            <a:ext cx="4249737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dirty="0"/>
              <a:t>ΘΕΡΜΟΔΥΝΑΜΙΚ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/>
              <a:t>Εισαγωγή</a:t>
            </a:r>
            <a:r>
              <a:rPr lang="el-GR" altLang="el-GR" sz="1800" b="1" dirty="0">
                <a:latin typeface="Calibri" panose="020F0502020204030204" pitchFamily="34" charset="0"/>
              </a:rPr>
              <a:t> </a:t>
            </a:r>
            <a:endParaRPr lang="en-US" altLang="el-GR" sz="1800" b="1" dirty="0" smtClean="0"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u="sng" dirty="0" smtClean="0">
                <a:latin typeface="Calibri" panose="020F0502020204030204" pitchFamily="34" charset="0"/>
              </a:rPr>
              <a:t>ΜΟΝΑΔΕΣ</a:t>
            </a:r>
            <a:r>
              <a:rPr lang="en-US" altLang="el-GR" sz="2800" b="1" dirty="0" smtClean="0">
                <a:latin typeface="Calibri" panose="020F0502020204030204" pitchFamily="34" charset="0"/>
              </a:rPr>
              <a:t>  </a:t>
            </a:r>
            <a:r>
              <a:rPr lang="en-US" altLang="el-GR" sz="2800" b="1" u="sng" dirty="0" smtClean="0">
                <a:latin typeface="Calibri" panose="020F0502020204030204" pitchFamily="34" charset="0"/>
              </a:rPr>
              <a:t>(</a:t>
            </a:r>
            <a:r>
              <a:rPr lang="en-US" altLang="el-GR" sz="2800" b="1" i="1" u="sng" dirty="0" smtClean="0">
                <a:latin typeface="Calibri" panose="020F0502020204030204" pitchFamily="34" charset="0"/>
              </a:rPr>
              <a:t>T, p</a:t>
            </a:r>
            <a:r>
              <a:rPr lang="en-US" altLang="el-GR" sz="2800" b="1" u="sng" dirty="0" smtClean="0">
                <a:latin typeface="Calibri" panose="020F0502020204030204" pitchFamily="34" charset="0"/>
              </a:rPr>
              <a:t>)</a:t>
            </a:r>
            <a:endParaRPr lang="el-GR" altLang="el-GR" sz="2800" b="1" u="sng" dirty="0">
              <a:latin typeface="Calibri" panose="020F0502020204030204" pitchFamily="34" charset="0"/>
            </a:endParaRPr>
          </a:p>
        </p:txBody>
      </p:sp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2929193" y="4020163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79651" y="6237288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</p:spTree>
    <p:extLst>
      <p:ext uri="{BB962C8B-B14F-4D97-AF65-F5344CB8AC3E}">
        <p14:creationId xmlns:p14="http://schemas.microsoft.com/office/powerpoint/2010/main" val="2666900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03" y="556306"/>
            <a:ext cx="6226857" cy="5449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56" y="462023"/>
            <a:ext cx="3627845" cy="585661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73062" y="61721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16993"/>
              </p:ext>
            </p:extLst>
          </p:nvPr>
        </p:nvGraphicFramePr>
        <p:xfrm>
          <a:off x="6968786" y="1127798"/>
          <a:ext cx="2949525" cy="54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108200" imgH="393700" progId="Equation.3">
                  <p:embed/>
                </p:oleObj>
              </mc:Choice>
              <mc:Fallback>
                <p:oleObj name="Equation" r:id="rId5" imgW="2108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86" y="1127798"/>
                        <a:ext cx="2949525" cy="547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070689" y="4863115"/>
            <a:ext cx="1847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dirty="0" smtClean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Τ</a:t>
            </a:r>
            <a:r>
              <a:rPr lang="el-GR" b="1" baseline="-25000" dirty="0" smtClean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Κ</a:t>
            </a:r>
            <a:r>
              <a:rPr lang="el-GR" b="1" dirty="0" smtClean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= Τ</a:t>
            </a:r>
            <a:r>
              <a:rPr lang="en-US" b="1" baseline="-25000" dirty="0" smtClean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</a:t>
            </a:r>
            <a:r>
              <a:rPr lang="el-GR" b="1" dirty="0" smtClean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+ 273,15</a:t>
            </a:r>
            <a:endParaRPr lang="el-GR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01078"/>
              </p:ext>
            </p:extLst>
          </p:nvPr>
        </p:nvGraphicFramePr>
        <p:xfrm>
          <a:off x="6569602" y="5966619"/>
          <a:ext cx="4657674" cy="5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7" imgW="3543300" imgH="406400" progId="Equation.DSMT4">
                  <p:embed/>
                </p:oleObj>
              </mc:Choice>
              <mc:Fallback>
                <p:oleObj r:id="rId7" imgW="35433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602" y="5966619"/>
                        <a:ext cx="4657674" cy="538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04929" y="2078408"/>
            <a:ext cx="2926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ΚΛΙΜΑΚΑ  </a:t>
            </a:r>
            <a:r>
              <a:rPr lang="en-US" b="1" u="sng" dirty="0" smtClean="0"/>
              <a:t>KELVIN</a:t>
            </a:r>
            <a:endParaRPr lang="el-GR" b="1" u="sng" dirty="0"/>
          </a:p>
        </p:txBody>
      </p:sp>
      <p:sp>
        <p:nvSpPr>
          <p:cNvPr id="15" name="Rectangle 14"/>
          <p:cNvSpPr/>
          <p:nvPr/>
        </p:nvSpPr>
        <p:spPr>
          <a:xfrm>
            <a:off x="1308739" y="6092472"/>
            <a:ext cx="5175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 smtClean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ΑΝΤΙΣΤΟΙΧΙΑ ΕΝΔΕΙΞΕΩΝ ΘΕΡΜΟΜΕΤΡΩΝ </a:t>
            </a:r>
            <a:endParaRPr lang="el-GR" dirty="0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031181" y="6548209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2432" y="73915"/>
            <a:ext cx="4730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i="1" u="sng" dirty="0" smtClean="0"/>
              <a:t>Θ Ε Ρ Μ Ο Κ Ρ Α Σ Ι Α</a:t>
            </a:r>
            <a:endParaRPr lang="el-GR" sz="2000" b="1" i="1" u="sng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569602" y="1917457"/>
            <a:ext cx="56223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569602" y="5376672"/>
            <a:ext cx="562239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0761" y="2486158"/>
            <a:ext cx="4295356" cy="232181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18284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8" descr="Θερμοκρασία καθ' ύψος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827341" y="914400"/>
            <a:ext cx="4399254" cy="5605716"/>
          </a:xfrm>
          <a:prstGeom prst="rect">
            <a:avLst/>
          </a:prstGeom>
          <a:noFill/>
          <a:ln>
            <a:noFill/>
            <a:prstDash/>
          </a:ln>
        </p:spPr>
      </p:pic>
      <p:sp>
        <p:nvSpPr>
          <p:cNvPr id="7" name="Rectangle 6"/>
          <p:cNvSpPr/>
          <p:nvPr/>
        </p:nvSpPr>
        <p:spPr>
          <a:xfrm>
            <a:off x="1338991" y="245102"/>
            <a:ext cx="3647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l-GR" b="1" u="sng" dirty="0" smtClean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ΘΕΡΜΟΚΡΑΣΙΑ ΑΤΜΟΣΦΑΙΡΑΣ</a:t>
            </a:r>
            <a:endParaRPr lang="el-GR" sz="16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59552" y="2332263"/>
            <a:ext cx="60716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u="sng" dirty="0" smtClean="0"/>
              <a:t>ΚΑΤΑΚΟΡΥΦΗ ΘΕΡΜΟΒΑΘΜΙΔΑ</a:t>
            </a:r>
          </a:p>
          <a:p>
            <a:endParaRPr lang="el-GR" dirty="0"/>
          </a:p>
          <a:p>
            <a:r>
              <a:rPr lang="el-GR" dirty="0" smtClean="0"/>
              <a:t>Κάθε 100 </a:t>
            </a:r>
            <a:r>
              <a:rPr lang="en-US" dirty="0" smtClean="0"/>
              <a:t>m</a:t>
            </a:r>
            <a:r>
              <a:rPr lang="el-GR" dirty="0" smtClean="0"/>
              <a:t> η θερμοκρασία ελαττώνεται κατά </a:t>
            </a:r>
            <a:endParaRPr lang="el-GR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4144" y="2872128"/>
            <a:ext cx="1044612" cy="383465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328419" y="6520116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553847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093"/>
            <a:ext cx="10515600" cy="549275"/>
          </a:xfrm>
        </p:spPr>
        <p:txBody>
          <a:bodyPr>
            <a:normAutofit/>
          </a:bodyPr>
          <a:lstStyle/>
          <a:p>
            <a:r>
              <a:rPr lang="el-GR" sz="2800" b="1" i="1" u="sng" dirty="0" smtClean="0">
                <a:latin typeface="+mn-lt"/>
              </a:rPr>
              <a:t>Π Ι Ε Σ Η </a:t>
            </a:r>
            <a:endParaRPr lang="el-GR" sz="2800" b="1" i="1" u="sng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7701" y="207135"/>
            <a:ext cx="5489956" cy="35318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l-GR" dirty="0" smtClean="0"/>
              <a:t>Πίεση = δύναμη / μονάδα επιφάνειας</a:t>
            </a:r>
            <a:endParaRPr lang="el-GR" sz="2400" dirty="0"/>
          </a:p>
          <a:p>
            <a:endParaRPr lang="el-GR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81896"/>
              </p:ext>
            </p:extLst>
          </p:nvPr>
        </p:nvGraphicFramePr>
        <p:xfrm>
          <a:off x="2667378" y="2751036"/>
          <a:ext cx="3220593" cy="56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3" imgW="2311400" imgH="406400" progId="Equation.DSMT4">
                  <p:embed/>
                </p:oleObj>
              </mc:Choice>
              <mc:Fallback>
                <p:oleObj r:id="rId3" imgW="23114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78" y="2751036"/>
                        <a:ext cx="3220593" cy="569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2337429" y="3139283"/>
            <a:ext cx="2577483" cy="13809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632960" y="3180298"/>
            <a:ext cx="940316" cy="13398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89478" y="4412779"/>
            <a:ext cx="195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Πίεση στην ελεύθερη επιφάνεια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3759075" y="4520191"/>
            <a:ext cx="2632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Υδροστατική πίεση =</a:t>
            </a:r>
          </a:p>
          <a:p>
            <a:r>
              <a:rPr lang="el-GR" dirty="0" smtClean="0"/>
              <a:t>= φ (είδος υγρού , βάθος)</a:t>
            </a:r>
            <a:endParaRPr lang="el-GR" dirty="0"/>
          </a:p>
        </p:txBody>
      </p:sp>
      <p:sp>
        <p:nvSpPr>
          <p:cNvPr id="17" name="Rectangle 16"/>
          <p:cNvSpPr/>
          <p:nvPr/>
        </p:nvSpPr>
        <p:spPr>
          <a:xfrm>
            <a:off x="3863338" y="714946"/>
            <a:ext cx="22326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/>
              <a:t>Υδροστατική πίεση</a:t>
            </a: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3956667" y="2205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1867" y="1622360"/>
            <a:ext cx="3534574" cy="2897831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4</a:t>
            </a:fld>
            <a:endParaRPr lang="el-G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766" y="1219887"/>
            <a:ext cx="1666875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7596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66395"/>
          </a:xfrm>
        </p:spPr>
        <p:txBody>
          <a:bodyPr>
            <a:normAutofit fontScale="90000"/>
          </a:bodyPr>
          <a:lstStyle/>
          <a:p>
            <a:r>
              <a:rPr lang="el-GR" sz="2800" b="1" u="sng" dirty="0" smtClean="0">
                <a:latin typeface="+mn-lt"/>
              </a:rPr>
              <a:t>Ατμοσφαιρική πίεση</a:t>
            </a:r>
            <a:endParaRPr lang="el-GR" sz="2800" b="1" u="sng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04376" y="3997399"/>
                <a:ext cx="2249424" cy="4472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(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4376" y="3997399"/>
                <a:ext cx="2249424" cy="4472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47017"/>
              </p:ext>
            </p:extLst>
          </p:nvPr>
        </p:nvGraphicFramePr>
        <p:xfrm>
          <a:off x="4018465" y="2451837"/>
          <a:ext cx="3382492" cy="428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4" imgW="2108200" imgH="266700" progId="Equation.DSMT4">
                  <p:embed/>
                </p:oleObj>
              </mc:Choice>
              <mc:Fallback>
                <p:oleObj r:id="rId4" imgW="210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465" y="2451837"/>
                        <a:ext cx="3382492" cy="428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50159" y="4744783"/>
                <a:ext cx="1501637" cy="4145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l-GR" dirty="0" smtClean="0"/>
                  <a:t>13,6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𝑔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159" y="4744783"/>
                <a:ext cx="1501637" cy="414537"/>
              </a:xfrm>
              <a:prstGeom prst="rect">
                <a:avLst/>
              </a:prstGeom>
              <a:blipFill rotWithShape="0">
                <a:blip r:embed="rId6"/>
                <a:stretch>
                  <a:fillRect l="-9312" t="-1471" b="-1911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37488" y="5159320"/>
                <a:ext cx="1247457" cy="474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,81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7488" y="5159320"/>
                <a:ext cx="1247457" cy="47442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09711" y="5250630"/>
                <a:ext cx="2875403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60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𝑚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0,76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9711" y="5250630"/>
                <a:ext cx="2875403" cy="299569"/>
              </a:xfrm>
              <a:prstGeom prst="rect">
                <a:avLst/>
              </a:prstGeom>
              <a:blipFill rotWithShape="0">
                <a:blip r:embed="rId10"/>
                <a:stretch>
                  <a:fillRect l="-1486" b="-2857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 flipH="1">
            <a:off x="2620331" y="2856472"/>
            <a:ext cx="3586921" cy="17930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10" idx="0"/>
          </p:cNvCxnSpPr>
          <p:nvPr/>
        </p:nvCxnSpPr>
        <p:spPr>
          <a:xfrm flipH="1">
            <a:off x="4161217" y="2826037"/>
            <a:ext cx="2580692" cy="2333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034262" y="2880388"/>
            <a:ext cx="1113150" cy="23702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29675" y="761955"/>
            <a:ext cx="2744491" cy="278591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5</a:t>
            </a:fld>
            <a:endParaRPr lang="el-GR"/>
          </a:p>
        </p:txBody>
      </p:sp>
      <p:cxnSp>
        <p:nvCxnSpPr>
          <p:cNvPr id="18" name="Straight Connector 17"/>
          <p:cNvCxnSpPr/>
          <p:nvPr/>
        </p:nvCxnSpPr>
        <p:spPr>
          <a:xfrm>
            <a:off x="8622792" y="365125"/>
            <a:ext cx="0" cy="5991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7245" y="946887"/>
            <a:ext cx="24574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737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4289" y="391406"/>
            <a:ext cx="16331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i="1" u="sng" dirty="0"/>
              <a:t>Π Ι Ε Σ Η </a:t>
            </a:r>
            <a:endParaRPr lang="el-GR" sz="24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974277" y="499882"/>
            <a:ext cx="5489956" cy="35318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l-GR" dirty="0" smtClean="0"/>
              <a:t>Πίεση = δύναμη / μονάδα επιφάνειας</a:t>
            </a:r>
            <a:endParaRPr lang="el-GR" sz="2400" dirty="0"/>
          </a:p>
          <a:p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6</a:t>
            </a:fld>
            <a:endParaRPr lang="el-G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4356" y="1647253"/>
            <a:ext cx="6934200" cy="29051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4289" y="1065496"/>
            <a:ext cx="323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Μέτρηση πίεσης</a:t>
            </a:r>
            <a:endParaRPr lang="el-GR" b="1" u="sng" dirty="0"/>
          </a:p>
        </p:txBody>
      </p:sp>
    </p:spTree>
    <p:extLst>
      <p:ext uri="{BB962C8B-B14F-4D97-AF65-F5344CB8AC3E}">
        <p14:creationId xmlns:p14="http://schemas.microsoft.com/office/powerpoint/2010/main" val="985739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02971"/>
          </a:xfrm>
        </p:spPr>
        <p:txBody>
          <a:bodyPr>
            <a:normAutofit fontScale="90000"/>
          </a:bodyPr>
          <a:lstStyle/>
          <a:p>
            <a:r>
              <a:rPr lang="el-GR" sz="2800" b="1" u="sng" dirty="0" smtClean="0">
                <a:latin typeface="+mn-lt"/>
              </a:rPr>
              <a:t>Μονάδες πίεσης</a:t>
            </a:r>
            <a:endParaRPr lang="el-GR" sz="2800" b="1" u="sng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020270"/>
                  </p:ext>
                </p:extLst>
              </p:nvPr>
            </p:nvGraphicFramePr>
            <p:xfrm>
              <a:off x="1170432" y="1036321"/>
              <a:ext cx="9241535" cy="331365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17214"/>
                    <a:gridCol w="1321672"/>
                    <a:gridCol w="1436969"/>
                    <a:gridCol w="1321672"/>
                    <a:gridCol w="1920198"/>
                    <a:gridCol w="1322521"/>
                    <a:gridCol w="1201289"/>
                  </a:tblGrid>
                  <a:tr h="75546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l-GR" sz="1100" dirty="0">
                              <a:effectLst/>
                            </a:rPr>
                            <a:t> 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 smtClean="0">
                              <a:effectLst/>
                            </a:rPr>
                            <a:t>Pa (Pascal) </a:t>
                          </a:r>
                          <a:endParaRPr lang="el-GR" sz="1100" dirty="0" smtClean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endParaRPr lang="el-GR" sz="1100" dirty="0" smtClean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l-G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 </a:t>
                          </a:r>
                          <a:r>
                            <a:rPr lang="en-US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skw"/>
                                  <m:ctrlPr>
                                    <a:rPr lang="el-GR" sz="120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1" i="1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𝑵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l-GR" sz="1200" i="1" smtClean="0"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b="1" i="1" smtClean="0"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𝒎</m:t>
                                      </m:r>
                                    </m:e>
                                    <m:sup>
                                      <m:r>
                                        <a:rPr lang="en-US" sz="1200" b="1" i="1" smtClean="0">
                                          <a:effectLst/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r>
                            <a:rPr lang="en-US" sz="12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el-GR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>
                              <a:effectLst/>
                            </a:rPr>
                            <a:t>bar 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Ata (</a:t>
                          </a:r>
                          <a:r>
                            <a:rPr lang="el-GR" sz="1100">
                              <a:effectLst/>
                            </a:rPr>
                            <a:t>τεχνική ατμόσφαιρα)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l-GR" sz="1100">
                              <a:effectLst/>
                            </a:rPr>
                            <a:t>Απόλυτη ατμόσφαιρα (</a:t>
                          </a:r>
                          <a:r>
                            <a:rPr lang="en-US" sz="1100">
                              <a:effectLst/>
                            </a:rPr>
                            <a:t>atm)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Torr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Psi 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2757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Pa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l-GR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0197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9,8692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6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7,5006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450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2757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bar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l-GR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0197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0,98692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750,06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4,5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9776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ata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0,9806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0,9806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 smtClean="0">
                              <a:effectLst/>
                            </a:rPr>
                            <a:t>1</a:t>
                          </a:r>
                          <a:r>
                            <a:rPr lang="el-GR" sz="1100" dirty="0" smtClean="0">
                              <a:effectLst/>
                            </a:rPr>
                            <a:t> ( = </a:t>
                          </a:r>
                          <a:r>
                            <a:rPr lang="en-US" sz="1100" dirty="0" err="1" smtClean="0">
                              <a:effectLst/>
                            </a:rPr>
                            <a:t>kp</a:t>
                          </a:r>
                          <a:r>
                            <a:rPr lang="en-US" sz="1100" dirty="0" smtClean="0">
                              <a:effectLst/>
                            </a:rPr>
                            <a:t> / cm</a:t>
                          </a:r>
                          <a:r>
                            <a:rPr lang="en-US" sz="1100" baseline="30000" dirty="0" smtClean="0">
                              <a:effectLst/>
                            </a:rPr>
                            <a:t>2</a:t>
                          </a:r>
                          <a:r>
                            <a:rPr lang="en-US" sz="1100" baseline="0" dirty="0" smtClean="0">
                              <a:effectLst/>
                            </a:rPr>
                            <a:t> )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0,967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735,559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4,223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9776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atm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01325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 smtClean="0">
                              <a:effectLst/>
                            </a:rPr>
                            <a:t>1,01325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>
                              <a:effectLst/>
                            </a:rPr>
                            <a:t>1,0332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760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4,695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9338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Torr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33.3224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33224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359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315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933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1412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psi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6,8946 x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6,8948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>
                              <a:effectLst/>
                            </a:rPr>
                            <a:t>7,030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oMath>
                          </a14:m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6,8046 x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l-GR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oMath>
                          </a14:m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51,714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>
                              <a:effectLst/>
                            </a:rPr>
                            <a:t>1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skw"/>
                                  <m:ctrlPr>
                                    <a:rPr lang="el-G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sz="11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𝑙𝑏</m:t>
                                      </m:r>
                                    </m:e>
                                    <m:sub>
                                      <m:r>
                                        <a:rPr lang="en-US" sz="1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l-GR" sz="11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𝑖𝑛</m:t>
                                      </m:r>
                                    </m:e>
                                    <m:sup>
                                      <m:r>
                                        <a:rPr lang="en-US" sz="1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9020270"/>
                  </p:ext>
                </p:extLst>
              </p:nvPr>
            </p:nvGraphicFramePr>
            <p:xfrm>
              <a:off x="1170432" y="1036321"/>
              <a:ext cx="9241535" cy="331365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17214"/>
                    <a:gridCol w="1321672"/>
                    <a:gridCol w="1436969"/>
                    <a:gridCol w="1321672"/>
                    <a:gridCol w="1920198"/>
                    <a:gridCol w="1322521"/>
                    <a:gridCol w="1201289"/>
                  </a:tblGrid>
                  <a:tr h="75546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l-GR" sz="1100" dirty="0">
                              <a:effectLst/>
                            </a:rPr>
                            <a:t> 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5556" t="-5645" r="-549537" b="-3701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>
                              <a:effectLst/>
                            </a:rPr>
                            <a:t>bar 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Ata (</a:t>
                          </a:r>
                          <a:r>
                            <a:rPr lang="el-GR" sz="1100">
                              <a:effectLst/>
                            </a:rPr>
                            <a:t>τεχνική ατμόσφαιρα)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l-GR" sz="1100">
                              <a:effectLst/>
                            </a:rPr>
                            <a:t>Απόλυτη ατμόσφαιρα (</a:t>
                          </a:r>
                          <a:r>
                            <a:rPr lang="en-US" sz="1100">
                              <a:effectLst/>
                            </a:rPr>
                            <a:t>atm)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Torr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Psi 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42757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Pa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42373" t="-187143" r="-402966" b="-55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63594" t="-187143" r="-338249" b="-55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50476" t="-187143" r="-133016" b="-55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08756" t="-187143" r="-93088" b="-55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670558" t="-187143" r="-2538" b="-555714"/>
                          </a:stretch>
                        </a:blipFill>
                      </a:tcPr>
                    </a:tc>
                  </a:tr>
                  <a:tr h="42757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bar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5556" t="-287143" r="-549537" b="-45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,0197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0,98692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750,06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4,5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9776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ata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5556" t="-410606" r="-549537" b="-38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0,9806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 smtClean="0">
                              <a:effectLst/>
                            </a:rPr>
                            <a:t>1</a:t>
                          </a:r>
                          <a:r>
                            <a:rPr lang="el-GR" sz="1100" dirty="0" smtClean="0">
                              <a:effectLst/>
                            </a:rPr>
                            <a:t> ( = </a:t>
                          </a:r>
                          <a:r>
                            <a:rPr lang="en-US" sz="1100" dirty="0" err="1" smtClean="0">
                              <a:effectLst/>
                            </a:rPr>
                            <a:t>kp</a:t>
                          </a:r>
                          <a:r>
                            <a:rPr lang="en-US" sz="1100" dirty="0" smtClean="0">
                              <a:effectLst/>
                            </a:rPr>
                            <a:t> / cm</a:t>
                          </a:r>
                          <a:r>
                            <a:rPr lang="en-US" sz="1100" baseline="30000" dirty="0" smtClean="0">
                              <a:effectLst/>
                            </a:rPr>
                            <a:t>2</a:t>
                          </a:r>
                          <a:r>
                            <a:rPr lang="en-US" sz="1100" baseline="0" dirty="0" smtClean="0">
                              <a:effectLst/>
                            </a:rPr>
                            <a:t> )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0,967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735,559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4,223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9776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atm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5556" t="-518462" r="-549537" b="-28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 smtClean="0">
                              <a:effectLst/>
                            </a:rPr>
                            <a:t>1,01325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 dirty="0">
                              <a:effectLst/>
                            </a:rPr>
                            <a:t>1,0332</a:t>
                          </a:r>
                          <a:endParaRPr lang="el-G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760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4,695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9338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 Torr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33.3224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42373" t="-618462" r="-402966" b="-18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63594" t="-618462" r="-338249" b="-18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50476" t="-618462" r="-133016" b="-18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670558" t="-618462" r="-2538" b="-189231"/>
                          </a:stretch>
                        </a:blipFill>
                      </a:tcPr>
                    </a:tc>
                  </a:tr>
                  <a:tr h="51412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1psi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55556" t="-555952" r="-549537" b="-4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42373" t="-555952" r="-402966" b="-4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63594" t="-555952" r="-338249" b="-4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50476" t="-555952" r="-133016" b="-4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>
                              <a:tab pos="2390775" algn="l"/>
                            </a:tabLst>
                          </a:pPr>
                          <a:r>
                            <a:rPr lang="en-US" sz="1100">
                              <a:effectLst/>
                            </a:rPr>
                            <a:t>51,714</a:t>
                          </a:r>
                          <a:endParaRPr lang="el-G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l-G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670558" t="-555952" r="-2538" b="-4642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1170432" y="4767072"/>
            <a:ext cx="5084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 err="1" smtClean="0"/>
              <a:t>Αγγλοσαξωνικό</a:t>
            </a:r>
            <a:r>
              <a:rPr lang="el-GR" u="sng" dirty="0" smtClean="0"/>
              <a:t> σύστημα μονάδων</a:t>
            </a:r>
            <a:endParaRPr lang="el-GR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316480" y="5641324"/>
            <a:ext cx="128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si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3852672" y="5352288"/>
            <a:ext cx="841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sia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3852672" y="6010656"/>
            <a:ext cx="841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sig</a:t>
            </a:r>
            <a:endParaRPr lang="el-GR" dirty="0"/>
          </a:p>
        </p:txBody>
      </p:sp>
      <p:cxnSp>
        <p:nvCxnSpPr>
          <p:cNvPr id="11" name="Straight Connector 10"/>
          <p:cNvCxnSpPr>
            <a:endCxn id="6" idx="1"/>
          </p:cNvCxnSpPr>
          <p:nvPr/>
        </p:nvCxnSpPr>
        <p:spPr>
          <a:xfrm flipV="1">
            <a:off x="2816352" y="5536954"/>
            <a:ext cx="1036320" cy="2890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7" idx="1"/>
          </p:cNvCxnSpPr>
          <p:nvPr/>
        </p:nvCxnSpPr>
        <p:spPr>
          <a:xfrm>
            <a:off x="2816352" y="5825990"/>
            <a:ext cx="1036320" cy="369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8B072-86AF-4527-B4B3-8A7C3C754915}" type="slidenum">
              <a:rPr lang="el-GR" smtClean="0"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98503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219</Words>
  <Application>Microsoft Office PowerPoint</Application>
  <PresentationFormat>Widescreen</PresentationFormat>
  <Paragraphs>100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SimSun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Π Ι Ε Σ Η </vt:lpstr>
      <vt:lpstr>Ατμοσφαιρική πίεση</vt:lpstr>
      <vt:lpstr>PowerPoint Presentation</vt:lpstr>
      <vt:lpstr>Μονάδες πίεσης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25</cp:revision>
  <dcterms:created xsi:type="dcterms:W3CDTF">2020-10-09T13:17:20Z</dcterms:created>
  <dcterms:modified xsi:type="dcterms:W3CDTF">2020-11-09T21:46:12Z</dcterms:modified>
</cp:coreProperties>
</file>